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4052" w:rsidRPr="00E832BB" w:rsidRDefault="00E761E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f</w:t>
      </w:r>
      <w:r w:rsidR="005E7B7C">
        <w:rPr>
          <w:rFonts w:ascii="Times New Roman" w:hAnsi="Times New Roman" w:cs="Times New Roman"/>
          <w:b/>
          <w:sz w:val="28"/>
          <w:szCs w:val="28"/>
        </w:rPr>
        <w:t>ileS</w:t>
      </w:r>
      <w:r w:rsidR="00903797">
        <w:rPr>
          <w:rFonts w:ascii="Times New Roman" w:hAnsi="Times New Roman" w:cs="Times New Roman"/>
          <w:b/>
          <w:sz w:val="28"/>
          <w:szCs w:val="28"/>
        </w:rPr>
        <w:t>2</w:t>
      </w:r>
      <w:bookmarkStart w:id="0" w:name="_GoBack"/>
      <w:bookmarkEnd w:id="0"/>
      <w:r w:rsidR="005E7B7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D7446" w:rsidRPr="003B47FD">
        <w:rPr>
          <w:rFonts w:ascii="Times New Roman" w:hAnsi="Times New Roman" w:cs="Times New Roman"/>
          <w:b/>
          <w:sz w:val="28"/>
          <w:szCs w:val="28"/>
        </w:rPr>
        <w:t>Optimization Procedure of TCLS</w:t>
      </w:r>
      <w:r w:rsidR="00AD715D" w:rsidRPr="003B47F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D715D">
        <w:rPr>
          <w:rFonts w:ascii="Times New Roman" w:hAnsi="Times New Roman" w:cs="Times New Roman"/>
          <w:b/>
          <w:sz w:val="28"/>
          <w:szCs w:val="28"/>
        </w:rPr>
        <w:t xml:space="preserve">and </w:t>
      </w:r>
      <w:r w:rsidR="00AD715D" w:rsidRPr="003B47FD">
        <w:rPr>
          <w:rFonts w:ascii="Times New Roman" w:hAnsi="Times New Roman" w:cs="Times New Roman"/>
          <w:b/>
          <w:sz w:val="28"/>
          <w:szCs w:val="28"/>
        </w:rPr>
        <w:t>LRTC</w:t>
      </w:r>
    </w:p>
    <w:p w:rsidR="004E2C38" w:rsidRDefault="00786D87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86D87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Tensor Completion with Laplacian Smoothing </w:t>
      </w:r>
      <w:r>
        <w:rPr>
          <w:rFonts w:ascii="Times New Roman" w:hAnsi="Times New Roman" w:cs="Times New Roman" w:hint="eastAsia"/>
          <w:b/>
          <w:color w:val="0070C0"/>
          <w:sz w:val="24"/>
          <w:szCs w:val="24"/>
        </w:rPr>
        <w:t>(</w:t>
      </w:r>
      <w:r w:rsidR="00BA54BD">
        <w:rPr>
          <w:rFonts w:ascii="Times New Roman" w:hAnsi="Times New Roman" w:cs="Times New Roman"/>
          <w:b/>
          <w:color w:val="0070C0"/>
          <w:sz w:val="24"/>
          <w:szCs w:val="24"/>
        </w:rPr>
        <w:t>TCLS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)</w:t>
      </w:r>
      <w:r w:rsidR="003D7446" w:rsidRPr="003B47FD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="004E2C38" w:rsidRPr="003B47FD">
        <w:rPr>
          <w:rFonts w:ascii="Times New Roman" w:hAnsi="Times New Roman" w:cs="Times New Roman"/>
          <w:b/>
          <w:color w:val="0070C0"/>
          <w:sz w:val="24"/>
          <w:szCs w:val="24"/>
        </w:rPr>
        <w:t>model</w:t>
      </w:r>
      <w:r w:rsidR="004E2C38"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6C3303" w:rsidRPr="002551B9" w:rsidRDefault="002551B9" w:rsidP="00015F2C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B237F">
        <w:rPr>
          <w:rFonts w:ascii="Times New Roman" w:hAnsi="Times New Roman" w:cs="Times New Roman"/>
          <w:b/>
          <w:color w:val="000000" w:themeColor="text1"/>
          <w:position w:val="-60"/>
          <w:szCs w:val="24"/>
        </w:rPr>
        <w:object w:dxaOrig="614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.85pt;height:84.4pt" o:ole="">
            <v:imagedata r:id="rId7" o:title=""/>
          </v:shape>
          <o:OLEObject Type="Embed" ProgID="Equation.DSMT4" ShapeID="_x0000_i1025" DrawAspect="Content" ObjectID="_1712674893" r:id="rId8"/>
        </w:object>
      </w:r>
    </w:p>
    <w:p w:rsidR="006C3303" w:rsidRPr="003B47FD" w:rsidRDefault="00647D3F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sing the </w:t>
      </w:r>
      <w:r w:rsidR="00F47F84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E53A3B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rameter </w:t>
      </w:r>
      <w:r w:rsidR="00551284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separatin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 trick, the original problem can be transformed into  </w:t>
      </w:r>
    </w:p>
    <w:p w:rsidR="00D06033" w:rsidRPr="003B47FD" w:rsidRDefault="00FE562D" w:rsidP="00331FFC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551B9">
        <w:rPr>
          <w:rFonts w:ascii="Times New Roman" w:hAnsi="Times New Roman" w:cs="Times New Roman"/>
          <w:color w:val="000000" w:themeColor="text1"/>
          <w:position w:val="-102"/>
          <w:sz w:val="24"/>
          <w:szCs w:val="24"/>
        </w:rPr>
        <w:object w:dxaOrig="6100" w:dyaOrig="2180">
          <v:shape id="_x0000_i1026" type="#_x0000_t75" style="width:304.75pt;height:109.25pt" o:ole="">
            <v:imagedata r:id="rId9" o:title=""/>
          </v:shape>
          <o:OLEObject Type="Embed" ProgID="Equation.DSMT4" ShapeID="_x0000_i1026" DrawAspect="Content" ObjectID="_1712674894" r:id="rId10"/>
        </w:object>
      </w:r>
    </w:p>
    <w:p w:rsidR="00A41D79" w:rsidRDefault="00647D3F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it equals to solve the following </w:t>
      </w:r>
      <w:r w:rsidR="00C63962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240C70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ub</w:t>
      </w:r>
      <w:r w:rsidR="00D06033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problem</w:t>
      </w:r>
    </w:p>
    <w:p w:rsidR="004E2C38" w:rsidRPr="00812A70" w:rsidRDefault="00491903" w:rsidP="00A41D79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12A70">
        <w:rPr>
          <w:rFonts w:ascii="Times New Roman" w:hAnsi="Times New Roman" w:cs="Times New Roman"/>
          <w:color w:val="000000" w:themeColor="text1"/>
          <w:position w:val="-52"/>
          <w:sz w:val="24"/>
          <w:szCs w:val="24"/>
        </w:rPr>
        <w:object w:dxaOrig="6100" w:dyaOrig="1180">
          <v:shape id="_x0000_i1027" type="#_x0000_t75" style="width:304.75pt;height:58.95pt" o:ole="">
            <v:imagedata r:id="rId11" o:title=""/>
          </v:shape>
          <o:OLEObject Type="Embed" ProgID="Equation.DSMT4" ShapeID="_x0000_i1027" DrawAspect="Content" ObjectID="_1712674895" r:id="rId12"/>
        </w:object>
      </w:r>
    </w:p>
    <w:p w:rsidR="00A41D79" w:rsidRPr="003B47FD" w:rsidRDefault="001902DE" w:rsidP="000011FD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augmented </w:t>
      </w:r>
      <w:proofErr w:type="spellStart"/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Lagrangian</w:t>
      </w:r>
      <w:proofErr w:type="spellEnd"/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unction</w:t>
      </w:r>
      <w:r w:rsidR="00772835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defined as </w:t>
      </w:r>
    </w:p>
    <w:p w:rsidR="00D66DE0" w:rsidRPr="003B47FD" w:rsidRDefault="009451D7" w:rsidP="000011FD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499" w:dyaOrig="440">
          <v:shape id="_x0000_i1028" type="#_x0000_t75" style="width:474.2pt;height:21.7pt" o:ole="">
            <v:imagedata r:id="rId13" o:title=""/>
          </v:shape>
          <o:OLEObject Type="Embed" ProgID="Equation.DSMT4" ShapeID="_x0000_i1028" DrawAspect="Content" ObjectID="_1712674896" r:id="rId14"/>
        </w:object>
      </w:r>
      <w:r w:rsidR="00BE451B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21C21" w:rsidRPr="003B47F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w</w:t>
      </w:r>
      <w:r w:rsidR="00E21C21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ere  </w:t>
      </w:r>
      <w:r w:rsidR="000B0FE7" w:rsidRPr="003B47FD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6540" w:dyaOrig="700">
          <v:shape id="_x0000_i1029" type="#_x0000_t75" style="width:327.1pt;height:35.4pt" o:ole="">
            <v:imagedata r:id="rId15" o:title=""/>
          </v:shape>
          <o:OLEObject Type="Embed" ProgID="Equation.DSMT4" ShapeID="_x0000_i1029" DrawAspect="Content" ObjectID="_1712674897" r:id="rId16"/>
        </w:object>
      </w:r>
      <w:r w:rsidR="008401E8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D21699" w:rsidRPr="003B47FD" w:rsidRDefault="00952542" w:rsidP="000011FD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T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hus,</w:t>
      </w:r>
    </w:p>
    <w:p w:rsidR="004E2C38" w:rsidRPr="003B47FD" w:rsidRDefault="000B0FE7" w:rsidP="00A41D79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color w:val="000000" w:themeColor="text1"/>
          <w:position w:val="-52"/>
          <w:sz w:val="24"/>
          <w:szCs w:val="24"/>
        </w:rPr>
        <w:object w:dxaOrig="7200" w:dyaOrig="1180">
          <v:shape id="_x0000_i1030" type="#_x0000_t75" style="width:360.6pt;height:58.95pt" o:ole="">
            <v:imagedata r:id="rId17" o:title=""/>
          </v:shape>
          <o:OLEObject Type="Embed" ProgID="Equation.DSMT4" ShapeID="_x0000_i1030" DrawAspect="Content" ObjectID="_1712674898" r:id="rId18"/>
        </w:object>
      </w:r>
    </w:p>
    <w:p w:rsidR="006E0635" w:rsidRPr="003B47FD" w:rsidRDefault="005F50FE" w:rsidP="000011FD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U</w:t>
      </w:r>
      <w:r w:rsidRPr="003B47FD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p</w:t>
      </w:r>
      <w:r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ate</w:t>
      </w:r>
      <w:r w:rsidRPr="003B47FD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E94DED" w:rsidRPr="00025957">
        <w:rPr>
          <w:position w:val="-4"/>
        </w:rPr>
        <w:object w:dxaOrig="499" w:dyaOrig="360">
          <v:shape id="_x0000_i1031" type="#_x0000_t75" style="width:24.85pt;height:18pt" o:ole="">
            <v:imagedata r:id="rId19" o:title=""/>
          </v:shape>
          <o:OLEObject Type="Embed" ProgID="Equation.DSMT4" ShapeID="_x0000_i1031" DrawAspect="Content" ObjectID="_1712674899" r:id="rId20"/>
        </w:object>
      </w:r>
      <w:r w:rsidR="00C86D3F" w:rsidRPr="00064F9F">
        <w:rPr>
          <w:rFonts w:ascii="Times New Roman" w:hAnsi="Times New Roman" w:cs="Times New Roman"/>
        </w:rPr>
        <w:t xml:space="preserve">: </w:t>
      </w:r>
      <w:r w:rsidR="004F2B16" w:rsidRPr="00064F9F">
        <w:rPr>
          <w:rFonts w:ascii="Times New Roman" w:hAnsi="Times New Roman" w:cs="Times New Roman"/>
          <w:color w:val="000000" w:themeColor="text1"/>
          <w:sz w:val="24"/>
          <w:szCs w:val="24"/>
        </w:rPr>
        <w:t>The o</w:t>
      </w:r>
      <w:r w:rsidR="004F2B16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timal </w:t>
      </w:r>
      <w:r w:rsidR="00386318" w:rsidRPr="00025957">
        <w:rPr>
          <w:position w:val="-4"/>
        </w:rPr>
        <w:object w:dxaOrig="499" w:dyaOrig="360">
          <v:shape id="_x0000_i1032" type="#_x0000_t75" style="width:24.85pt;height:18pt" o:ole="">
            <v:imagedata r:id="rId21" o:title=""/>
          </v:shape>
          <o:OLEObject Type="Embed" ProgID="Equation.DSMT4" ShapeID="_x0000_i1032" DrawAspect="Content" ObjectID="_1712674900" r:id="rId22"/>
        </w:object>
      </w:r>
      <w:r w:rsidR="004F2B16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in current iteration can be obtained by solving the following minimization problem</w:t>
      </w:r>
      <w:r w:rsidR="00132FF6" w:rsidRPr="003B47FD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9000" w:dyaOrig="720">
          <v:shape id="_x0000_i1033" type="#_x0000_t75" style="width:450.6pt;height:36pt" o:ole="">
            <v:imagedata r:id="rId23" o:title=""/>
          </v:shape>
          <o:OLEObject Type="Embed" ProgID="Equation.DSMT4" ShapeID="_x0000_i1033" DrawAspect="Content" ObjectID="_1712674901" r:id="rId24"/>
        </w:object>
      </w:r>
      <w:r w:rsidR="006E0635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DB3043" w:rsidRPr="003B47FD" w:rsidRDefault="003F2A51" w:rsidP="000011FD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S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tting </w:t>
      </w:r>
      <w:r w:rsidR="00EC427C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its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erivate to be 0</w:t>
      </w:r>
      <w:r w:rsidR="00F56E99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, t</w:t>
      </w:r>
      <w:r w:rsidR="00DB3043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en we got </w:t>
      </w:r>
      <w:r w:rsidR="00B0000E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the optimal</w:t>
      </w:r>
      <w:bookmarkStart w:id="1" w:name="MTBlankEqn"/>
      <w:r w:rsidR="00F50138" w:rsidRPr="00025957">
        <w:rPr>
          <w:position w:val="-4"/>
        </w:rPr>
        <w:object w:dxaOrig="499" w:dyaOrig="360">
          <v:shape id="_x0000_i1034" type="#_x0000_t75" style="width:24.85pt;height:18pt" o:ole="">
            <v:imagedata r:id="rId25" o:title=""/>
          </v:shape>
          <o:OLEObject Type="Embed" ProgID="Equation.DSMT4" ShapeID="_x0000_i1034" DrawAspect="Content" ObjectID="_1712674902" r:id="rId26"/>
        </w:object>
      </w:r>
      <w:bookmarkEnd w:id="1"/>
      <w:r w:rsidR="003D4189" w:rsidRPr="003B47F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  <w:r w:rsidR="003D4189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DB3043" w:rsidRPr="003B47FD" w:rsidRDefault="00436EDD" w:rsidP="00DB3043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color w:val="000000" w:themeColor="text1"/>
          <w:position w:val="-72"/>
          <w:sz w:val="24"/>
          <w:szCs w:val="24"/>
        </w:rPr>
        <w:object w:dxaOrig="5700" w:dyaOrig="1579">
          <v:shape id="_x0000_i1035" type="#_x0000_t75" style="width:285.5pt;height:78.85pt" o:ole="">
            <v:imagedata r:id="rId27" o:title=""/>
          </v:shape>
          <o:OLEObject Type="Embed" ProgID="Equation.DSMT4" ShapeID="_x0000_i1035" DrawAspect="Content" ObjectID="_1712674903" r:id="rId28"/>
        </w:object>
      </w:r>
    </w:p>
    <w:p w:rsidR="004F2B16" w:rsidRPr="003B47FD" w:rsidRDefault="0016488F" w:rsidP="000011FD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Update</w:t>
      </w:r>
      <w:r w:rsidRPr="003B47FD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151DE8" w:rsidRPr="003B47FD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Y</w:t>
      </w:r>
      <w:r w:rsidR="00151DE8" w:rsidRPr="003B47FD">
        <w:rPr>
          <w:rFonts w:ascii="Times New Roman" w:hAnsi="Times New Roman" w:cs="Times New Roman" w:hint="eastAsia"/>
          <w:b/>
          <w:color w:val="000000" w:themeColor="text1"/>
          <w:sz w:val="24"/>
          <w:szCs w:val="24"/>
          <w:vertAlign w:val="superscript"/>
        </w:rPr>
        <w:t>(</w:t>
      </w:r>
      <w:r w:rsidR="00151DE8" w:rsidRPr="003B47FD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vertAlign w:val="superscript"/>
        </w:rPr>
        <w:t>v</w:t>
      </w:r>
      <w:r w:rsidR="00151DE8" w:rsidRPr="003B47FD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)</w:t>
      </w:r>
      <w:r w:rsidR="00151DE8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05622B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optimal </w:t>
      </w:r>
      <w:r w:rsidR="0005622B" w:rsidRPr="003B47FD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Y</w:t>
      </w:r>
      <w:r w:rsidR="0005622B" w:rsidRPr="003B47FD">
        <w:rPr>
          <w:rFonts w:ascii="Times New Roman" w:hAnsi="Times New Roman" w:cs="Times New Roman" w:hint="eastAsia"/>
          <w:b/>
          <w:color w:val="000000" w:themeColor="text1"/>
          <w:sz w:val="24"/>
          <w:szCs w:val="24"/>
          <w:vertAlign w:val="superscript"/>
        </w:rPr>
        <w:t>(</w:t>
      </w:r>
      <w:r w:rsidR="0005622B" w:rsidRPr="003B47FD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vertAlign w:val="superscript"/>
        </w:rPr>
        <w:t>v</w:t>
      </w:r>
      <w:r w:rsidR="0005622B" w:rsidRPr="003B47FD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)</w:t>
      </w:r>
      <w:r w:rsidR="007E29BB" w:rsidRPr="003B47FD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 xml:space="preserve"> </w:t>
      </w:r>
      <w:r w:rsidR="0005622B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in current iteration can be obtained by solving the following minimization problem</w:t>
      </w:r>
    </w:p>
    <w:p w:rsidR="004010D6" w:rsidRPr="003B47FD" w:rsidRDefault="00436EDD" w:rsidP="000011FD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8419" w:dyaOrig="700">
          <v:shape id="_x0000_i1036" type="#_x0000_t75" style="width:420.85pt;height:35.4pt" o:ole="">
            <v:imagedata r:id="rId29" o:title=""/>
          </v:shape>
          <o:OLEObject Type="Embed" ProgID="Equation.DSMT4" ShapeID="_x0000_i1036" DrawAspect="Content" ObjectID="_1712674904" r:id="rId30"/>
        </w:object>
      </w:r>
      <w:r w:rsidR="00CD538B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2E0923" w:rsidRPr="003B47FD" w:rsidRDefault="00D14575" w:rsidP="000011FD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S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tting the minimization objection to be 0, then we got the optimal </w:t>
      </w:r>
      <w:r w:rsidRPr="003B47FD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Y</w:t>
      </w:r>
      <w:r w:rsidRPr="003B47FD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perscript"/>
        </w:rPr>
        <w:t>(</w:t>
      </w:r>
      <w:r w:rsidRPr="003B47FD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vertAlign w:val="superscript"/>
        </w:rPr>
        <w:t>v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)</w:t>
      </w:r>
      <w:r w:rsidRPr="003B47F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DB3043" w:rsidRPr="003B47FD" w:rsidRDefault="00436EDD" w:rsidP="00615E27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position w:val="-12"/>
          <w:sz w:val="24"/>
          <w:szCs w:val="24"/>
        </w:rPr>
        <w:object w:dxaOrig="4560" w:dyaOrig="460">
          <v:shape id="_x0000_i1037" type="#_x0000_t75" style="width:227.8pt;height:22.95pt" o:ole="">
            <v:imagedata r:id="rId31" o:title=""/>
          </v:shape>
          <o:OLEObject Type="Embed" ProgID="Equation.DSMT4" ShapeID="_x0000_i1037" DrawAspect="Content" ObjectID="_1712674905" r:id="rId32"/>
        </w:object>
      </w:r>
    </w:p>
    <w:p w:rsidR="00817833" w:rsidRPr="003B47FD" w:rsidRDefault="00450CC5" w:rsidP="000011FD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Update</w:t>
      </w:r>
      <w:r w:rsidRPr="003B47FD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S</w:t>
      </w:r>
      <w:r w:rsidRPr="003B47FD">
        <w:rPr>
          <w:rFonts w:ascii="Times New Roman" w:hAnsi="Times New Roman" w:cs="Times New Roman" w:hint="eastAsia"/>
          <w:b/>
          <w:color w:val="000000" w:themeColor="text1"/>
          <w:sz w:val="24"/>
          <w:szCs w:val="24"/>
          <w:vertAlign w:val="superscript"/>
        </w:rPr>
        <w:t>(</w:t>
      </w:r>
      <w:r w:rsidRPr="003B47FD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vertAlign w:val="superscript"/>
        </w:rPr>
        <w:t>v</w:t>
      </w:r>
      <w:r w:rsidRPr="003B47FD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)</w:t>
      </w:r>
      <w:r w:rsidR="00C467D8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D6392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466BE5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optimal solution of Lagrange multiplier </w:t>
      </w:r>
      <w:r w:rsidR="0010031E" w:rsidRPr="003B47FD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S</w:t>
      </w:r>
      <w:r w:rsidR="0010031E" w:rsidRPr="003B47FD">
        <w:rPr>
          <w:rFonts w:ascii="Times New Roman" w:hAnsi="Times New Roman" w:cs="Times New Roman" w:hint="eastAsia"/>
          <w:b/>
          <w:color w:val="000000" w:themeColor="text1"/>
          <w:sz w:val="24"/>
          <w:szCs w:val="24"/>
          <w:vertAlign w:val="superscript"/>
        </w:rPr>
        <w:t>(</w:t>
      </w:r>
      <w:r w:rsidR="0010031E" w:rsidRPr="003B47FD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vertAlign w:val="superscript"/>
        </w:rPr>
        <w:t>v</w:t>
      </w:r>
      <w:r w:rsidR="0010031E" w:rsidRPr="003B47FD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)</w:t>
      </w:r>
      <w:r w:rsidR="0010031E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 xml:space="preserve"> </w:t>
      </w:r>
      <w:r w:rsidR="00466BE5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can be obtained by</w:t>
      </w:r>
      <w:r w:rsidR="009F55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following equation. </w:t>
      </w:r>
    </w:p>
    <w:p w:rsidR="00053721" w:rsidRPr="006B44DF" w:rsidRDefault="00436EDD" w:rsidP="006B44DF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color w:val="000000" w:themeColor="text1"/>
          <w:position w:val="-12"/>
          <w:sz w:val="24"/>
          <w:szCs w:val="24"/>
        </w:rPr>
        <w:object w:dxaOrig="3159" w:dyaOrig="460">
          <v:shape id="_x0000_i1038" type="#_x0000_t75" style="width:157.65pt;height:22.95pt" o:ole="">
            <v:imagedata r:id="rId33" o:title=""/>
          </v:shape>
          <o:OLEObject Type="Embed" ProgID="Equation.DSMT4" ShapeID="_x0000_i1038" DrawAspect="Content" ObjectID="_1712674906" r:id="rId34"/>
        </w:object>
      </w:r>
    </w:p>
    <w:p w:rsidR="00F05D7B" w:rsidRPr="000338F7" w:rsidRDefault="005A2EAA" w:rsidP="00A61776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5A2EAA">
        <w:rPr>
          <w:rFonts w:ascii="Times New Roman" w:hAnsi="Times New Roman" w:cs="Times New Roman"/>
          <w:b/>
          <w:color w:val="0070C0"/>
          <w:sz w:val="24"/>
          <w:szCs w:val="24"/>
        </w:rPr>
        <w:t>Low-Rank Tensor Completion</w:t>
      </w:r>
      <w:r w:rsidRPr="005A2EAA">
        <w:rPr>
          <w:rFonts w:ascii="Times New Roman" w:hAnsi="Times New Roman" w:cs="Times New Roman" w:hint="eastAsia"/>
          <w:b/>
          <w:color w:val="0070C0"/>
          <w:sz w:val="24"/>
          <w:szCs w:val="24"/>
        </w:rPr>
        <w:t xml:space="preserve"> </w:t>
      </w:r>
      <w:r w:rsidR="00354992">
        <w:rPr>
          <w:rFonts w:ascii="Times New Roman" w:hAnsi="Times New Roman" w:cs="Times New Roman" w:hint="eastAsia"/>
          <w:b/>
          <w:color w:val="0070C0"/>
          <w:sz w:val="24"/>
          <w:szCs w:val="24"/>
        </w:rPr>
        <w:t>(</w:t>
      </w:r>
      <w:r w:rsidR="005B614B" w:rsidRPr="000338F7">
        <w:rPr>
          <w:rFonts w:ascii="Times New Roman" w:hAnsi="Times New Roman" w:cs="Times New Roman" w:hint="eastAsia"/>
          <w:b/>
          <w:color w:val="0070C0"/>
          <w:sz w:val="24"/>
          <w:szCs w:val="24"/>
        </w:rPr>
        <w:t>L</w:t>
      </w:r>
      <w:r w:rsidR="005B614B" w:rsidRPr="000338F7">
        <w:rPr>
          <w:rFonts w:ascii="Times New Roman" w:hAnsi="Times New Roman" w:cs="Times New Roman"/>
          <w:b/>
          <w:color w:val="0070C0"/>
          <w:sz w:val="24"/>
          <w:szCs w:val="24"/>
        </w:rPr>
        <w:t>RTC</w:t>
      </w:r>
      <w:r w:rsidR="00ED7B59">
        <w:rPr>
          <w:rFonts w:ascii="Times New Roman" w:hAnsi="Times New Roman" w:cs="Times New Roman"/>
          <w:b/>
          <w:color w:val="0070C0"/>
          <w:sz w:val="24"/>
          <w:szCs w:val="24"/>
        </w:rPr>
        <w:t>)</w:t>
      </w:r>
      <w:r w:rsidR="00BE488F" w:rsidRPr="000338F7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model </w:t>
      </w:r>
    </w:p>
    <w:p w:rsidR="00EF45C6" w:rsidRPr="003B47FD" w:rsidRDefault="001C20EB" w:rsidP="00F6295E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</w:t>
      </w:r>
      <w:r w:rsidR="00957B43" w:rsidRPr="00957B43">
        <w:rPr>
          <w:rFonts w:ascii="Times New Roman" w:hAnsi="Times New Roman" w:cs="Times New Roman"/>
          <w:b/>
          <w:color w:val="000000" w:themeColor="text1"/>
          <w:position w:val="-56"/>
          <w:sz w:val="24"/>
          <w:szCs w:val="24"/>
        </w:rPr>
        <w:object w:dxaOrig="5500" w:dyaOrig="1260">
          <v:shape id="_x0000_i1039" type="#_x0000_t75" style="width:274.95pt;height:63.3pt" o:ole="">
            <v:imagedata r:id="rId35" o:title=""/>
          </v:shape>
          <o:OLEObject Type="Embed" ProgID="Equation.DSMT4" ShapeID="_x0000_i1039" DrawAspect="Content" ObjectID="_1712674907" r:id="rId36"/>
        </w:object>
      </w:r>
    </w:p>
    <w:p w:rsidR="00F6295E" w:rsidRPr="003B47FD" w:rsidRDefault="00F6295E" w:rsidP="008B618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Using the parameter separating trick</w:t>
      </w:r>
      <w:r w:rsidRPr="003B47F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original problem can be transformed into</w:t>
      </w:r>
    </w:p>
    <w:p w:rsidR="00B94DB5" w:rsidRPr="003B47FD" w:rsidRDefault="001C20EB" w:rsidP="004E6204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  </w:t>
      </w:r>
      <w:r w:rsidR="00FE5272" w:rsidRPr="002B41D3">
        <w:rPr>
          <w:color w:val="000000" w:themeColor="text1"/>
          <w:position w:val="-56"/>
          <w:sz w:val="24"/>
          <w:szCs w:val="24"/>
        </w:rPr>
        <w:object w:dxaOrig="5500" w:dyaOrig="1700">
          <v:shape id="_x0000_i1040" type="#_x0000_t75" style="width:274.95pt;height:84.4pt" o:ole="">
            <v:imagedata r:id="rId37" o:title=""/>
          </v:shape>
          <o:OLEObject Type="Embed" ProgID="Equation.DSMT4" ShapeID="_x0000_i1040" DrawAspect="Content" ObjectID="_1712674908" r:id="rId38"/>
        </w:object>
      </w:r>
    </w:p>
    <w:p w:rsidR="005B3C3D" w:rsidRPr="003B47FD" w:rsidRDefault="00F6295E" w:rsidP="000011FD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augmented Lagrangian function is defined as </w:t>
      </w:r>
    </w:p>
    <w:p w:rsidR="005B3C3D" w:rsidRPr="003B47FD" w:rsidRDefault="00D4333F" w:rsidP="00E2428C">
      <w:pPr>
        <w:tabs>
          <w:tab w:val="right" w:pos="8306"/>
        </w:tabs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b/>
          <w:color w:val="000000" w:themeColor="text1"/>
          <w:position w:val="-32"/>
          <w:sz w:val="24"/>
          <w:szCs w:val="24"/>
        </w:rPr>
        <w:object w:dxaOrig="7000" w:dyaOrig="780">
          <v:shape id="_x0000_i1041" type="#_x0000_t75" style="width:349.45pt;height:38.5pt" o:ole="">
            <v:imagedata r:id="rId39" o:title=""/>
          </v:shape>
          <o:OLEObject Type="Embed" ProgID="Equation.DSMT4" ShapeID="_x0000_i1041" DrawAspect="Content" ObjectID="_1712674909" r:id="rId40"/>
        </w:object>
      </w:r>
      <w:r w:rsidR="006A715A"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E2428C"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</w:p>
    <w:p w:rsidR="00BB4D56" w:rsidRPr="003B47FD" w:rsidRDefault="00E23075" w:rsidP="00E2428C">
      <w:pPr>
        <w:tabs>
          <w:tab w:val="right" w:pos="8306"/>
        </w:tabs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w</w:t>
      </w:r>
      <w:r w:rsidR="00BB4D56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ere </w:t>
      </w:r>
      <w:r w:rsidR="00D4333F" w:rsidRPr="003B47FD">
        <w:rPr>
          <w:color w:val="000000" w:themeColor="text1"/>
          <w:position w:val="-26"/>
          <w:sz w:val="24"/>
          <w:szCs w:val="24"/>
        </w:rPr>
        <w:object w:dxaOrig="5420" w:dyaOrig="700">
          <v:shape id="_x0000_i1042" type="#_x0000_t75" style="width:271.25pt;height:35.4pt" o:ole="">
            <v:imagedata r:id="rId41" o:title=""/>
          </v:shape>
          <o:OLEObject Type="Embed" ProgID="Equation.DSMT4" ShapeID="_x0000_i1042" DrawAspect="Content" ObjectID="_1712674910" r:id="rId42"/>
        </w:object>
      </w:r>
      <w:r w:rsidR="00BB4D56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086385" w:rsidRPr="003B47FD" w:rsidRDefault="001850C9" w:rsidP="00E2428C">
      <w:pPr>
        <w:tabs>
          <w:tab w:val="right" w:pos="8306"/>
        </w:tabs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that is</w:t>
      </w:r>
      <w:r w:rsidR="00CA4496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</w:p>
    <w:p w:rsidR="00086385" w:rsidRPr="003B47FD" w:rsidRDefault="00D4333F" w:rsidP="00E2428C">
      <w:pPr>
        <w:tabs>
          <w:tab w:val="right" w:pos="8306"/>
        </w:tabs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B47FD">
        <w:rPr>
          <w:color w:val="000000" w:themeColor="text1"/>
          <w:position w:val="-32"/>
          <w:sz w:val="24"/>
          <w:szCs w:val="24"/>
        </w:rPr>
        <w:object w:dxaOrig="8779" w:dyaOrig="780">
          <v:shape id="_x0000_i1043" type="#_x0000_t75" style="width:438.85pt;height:38.5pt" o:ole="">
            <v:imagedata r:id="rId43" o:title=""/>
          </v:shape>
          <o:OLEObject Type="Embed" ProgID="Equation.DSMT4" ShapeID="_x0000_i1043" DrawAspect="Content" ObjectID="_1712674911" r:id="rId44"/>
        </w:object>
      </w:r>
      <w:r w:rsidR="00D7687C"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89190C" w:rsidRPr="003B47FD" w:rsidRDefault="007A4617" w:rsidP="00E2428C">
      <w:pPr>
        <w:tabs>
          <w:tab w:val="right" w:pos="8306"/>
        </w:tabs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Update</w:t>
      </w:r>
      <w:r w:rsidR="0077273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72739" w:rsidRPr="00025957">
        <w:rPr>
          <w:position w:val="-4"/>
        </w:rPr>
        <w:object w:dxaOrig="320" w:dyaOrig="360">
          <v:shape id="_x0000_i1044" type="#_x0000_t75" style="width:16.15pt;height:18pt" o:ole="">
            <v:imagedata r:id="rId45" o:title=""/>
          </v:shape>
          <o:OLEObject Type="Embed" ProgID="Equation.DSMT4" ShapeID="_x0000_i1044" DrawAspect="Content" ObjectID="_1712674912" r:id="rId46"/>
        </w:object>
      </w:r>
      <w:r w:rsidR="00943324" w:rsidRPr="003B47F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:</w:t>
      </w:r>
      <w:r w:rsidR="00943324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917B7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The optimal</w:t>
      </w:r>
      <w:r w:rsidR="00772739" w:rsidRPr="00025957">
        <w:rPr>
          <w:position w:val="-4"/>
        </w:rPr>
        <w:object w:dxaOrig="320" w:dyaOrig="360">
          <v:shape id="_x0000_i1045" type="#_x0000_t75" style="width:16.15pt;height:18pt" o:ole="">
            <v:imagedata r:id="rId47" o:title=""/>
          </v:shape>
          <o:OLEObject Type="Embed" ProgID="Equation.DSMT4" ShapeID="_x0000_i1045" DrawAspect="Content" ObjectID="_1712674913" r:id="rId48"/>
        </w:object>
      </w:r>
      <w:r w:rsidR="00F917B7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current iteration can be obtained by solving the </w:t>
      </w:r>
      <w:r w:rsidR="0089190C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f</w:t>
      </w:r>
      <w:r w:rsidR="0089190C" w:rsidRPr="003B47F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o</w:t>
      </w:r>
      <w:r w:rsidR="00F917B7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llowing minimization problem</w:t>
      </w:r>
    </w:p>
    <w:p w:rsidR="0089190C" w:rsidRPr="003B47FD" w:rsidRDefault="00543F12" w:rsidP="0089190C">
      <w:pPr>
        <w:tabs>
          <w:tab w:val="right" w:pos="8306"/>
        </w:tabs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B47FD">
        <w:rPr>
          <w:color w:val="000000" w:themeColor="text1"/>
          <w:position w:val="-112"/>
          <w:sz w:val="24"/>
          <w:szCs w:val="24"/>
        </w:rPr>
        <w:object w:dxaOrig="8040" w:dyaOrig="2299">
          <v:shape id="_x0000_i1046" type="#_x0000_t75" style="width:400.95pt;height:114.85pt" o:ole="">
            <v:imagedata r:id="rId49" o:title=""/>
          </v:shape>
          <o:OLEObject Type="Embed" ProgID="Equation.DSMT4" ShapeID="_x0000_i1046" DrawAspect="Content" ObjectID="_1712674914" r:id="rId50"/>
        </w:object>
      </w:r>
    </w:p>
    <w:p w:rsidR="00A02990" w:rsidRPr="003B47FD" w:rsidRDefault="00C55D20" w:rsidP="0089190C">
      <w:pPr>
        <w:tabs>
          <w:tab w:val="right" w:pos="8306"/>
        </w:tabs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0E4DCB" w:rsidRPr="003B47F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ince</w:t>
      </w:r>
      <w:r w:rsidR="000E4DCB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43F12" w:rsidRPr="003B47FD">
        <w:rPr>
          <w:color w:val="000000" w:themeColor="text1"/>
          <w:position w:val="-12"/>
          <w:sz w:val="24"/>
          <w:szCs w:val="24"/>
        </w:rPr>
        <w:object w:dxaOrig="5179" w:dyaOrig="440">
          <v:shape id="_x0000_i1047" type="#_x0000_t75" style="width:258.85pt;height:21.7pt" o:ole="">
            <v:imagedata r:id="rId51" o:title=""/>
          </v:shape>
          <o:OLEObject Type="Embed" ProgID="Equation.DSMT4" ShapeID="_x0000_i1047" DrawAspect="Content" ObjectID="_1712674915" r:id="rId52"/>
        </w:object>
      </w:r>
    </w:p>
    <w:p w:rsidR="009B5415" w:rsidRPr="003B47FD" w:rsidRDefault="00396FBA" w:rsidP="00E2428C">
      <w:pPr>
        <w:tabs>
          <w:tab w:val="right" w:pos="8306"/>
        </w:tabs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8100" w:dyaOrig="760">
          <v:shape id="_x0000_i1048" type="#_x0000_t75" style="width:405.3pt;height:38.5pt" o:ole="">
            <v:imagedata r:id="rId53" o:title=""/>
          </v:shape>
          <o:OLEObject Type="Embed" ProgID="Equation.DSMT4" ShapeID="_x0000_i1048" DrawAspect="Content" ObjectID="_1712674916" r:id="rId54"/>
        </w:object>
      </w:r>
      <w:r w:rsidR="000B4C95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D754AC" w:rsidRPr="003B47FD" w:rsidRDefault="00E96F77" w:rsidP="00E2428C">
      <w:pPr>
        <w:tabs>
          <w:tab w:val="right" w:pos="8306"/>
        </w:tabs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w</w:t>
      </w:r>
      <w:r w:rsidR="00D754AC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ich can be solved by </w:t>
      </w:r>
      <w:r w:rsidR="004C2E4E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OOI algorithm </w:t>
      </w:r>
    </w:p>
    <w:p w:rsidR="00AC6E68" w:rsidRPr="003B47FD" w:rsidRDefault="00543F12" w:rsidP="002E2E20">
      <w:pPr>
        <w:tabs>
          <w:tab w:val="right" w:pos="8306"/>
        </w:tabs>
        <w:jc w:val="center"/>
        <w:rPr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820" w:dyaOrig="440">
          <v:shape id="_x0000_i1049" type="#_x0000_t75" style="width:190.55pt;height:21.7pt" o:ole="">
            <v:imagedata r:id="rId55" o:title=""/>
          </v:shape>
          <o:OLEObject Type="Embed" ProgID="Equation.DSMT4" ShapeID="_x0000_i1049" DrawAspect="Content" ObjectID="_1712674917" r:id="rId56"/>
        </w:object>
      </w:r>
    </w:p>
    <w:p w:rsidR="00B5217C" w:rsidRPr="003B47FD" w:rsidRDefault="00776D22" w:rsidP="001E6F27">
      <w:pPr>
        <w:tabs>
          <w:tab w:val="right" w:pos="8306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U</w:t>
      </w:r>
      <w:r w:rsidR="00786B36"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date</w:t>
      </w:r>
      <w:r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3B47FD">
        <w:rPr>
          <w:rFonts w:ascii="Euclid Math One" w:hAnsi="Euclid Math One" w:cs="Times New Roman"/>
          <w:b/>
          <w:color w:val="000000" w:themeColor="text1"/>
          <w:sz w:val="24"/>
          <w:szCs w:val="24"/>
        </w:rPr>
        <w:t></w:t>
      </w:r>
      <w:r w:rsidR="00786B36"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D31E49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optimal </w:t>
      </w:r>
      <w:r w:rsidR="00D31E49" w:rsidRPr="003B47FD">
        <w:rPr>
          <w:rFonts w:ascii="Euclid Math One" w:hAnsi="Euclid Math One" w:cs="Times New Roman"/>
          <w:b/>
          <w:color w:val="000000" w:themeColor="text1"/>
          <w:sz w:val="24"/>
          <w:szCs w:val="24"/>
        </w:rPr>
        <w:t></w:t>
      </w:r>
      <w:r w:rsidR="00D31E49"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D31E49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in current iteration can be obtained by solving the</w:t>
      </w:r>
      <w:r w:rsidR="0066179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31E49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="00D31E49" w:rsidRPr="003B47F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o</w:t>
      </w:r>
      <w:r w:rsidR="00D31E49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llowing minimization problem</w:t>
      </w:r>
    </w:p>
    <w:p w:rsidR="00140976" w:rsidRPr="003B47FD" w:rsidRDefault="009B1CE3" w:rsidP="00140976">
      <w:pPr>
        <w:tabs>
          <w:tab w:val="right" w:pos="8306"/>
        </w:tabs>
        <w:jc w:val="center"/>
        <w:rPr>
          <w:color w:val="000000" w:themeColor="text1"/>
          <w:sz w:val="24"/>
          <w:szCs w:val="24"/>
        </w:rPr>
      </w:pPr>
      <w:r w:rsidRPr="003B47FD">
        <w:rPr>
          <w:color w:val="000000" w:themeColor="text1"/>
          <w:position w:val="-32"/>
          <w:sz w:val="24"/>
          <w:szCs w:val="24"/>
        </w:rPr>
        <w:object w:dxaOrig="8700" w:dyaOrig="780">
          <v:shape id="_x0000_i1050" type="#_x0000_t75" style="width:435.1pt;height:38.5pt" o:ole="">
            <v:imagedata r:id="rId57" o:title=""/>
          </v:shape>
          <o:OLEObject Type="Embed" ProgID="Equation.DSMT4" ShapeID="_x0000_i1050" DrawAspect="Content" ObjectID="_1712674918" r:id="rId58"/>
        </w:object>
      </w:r>
    </w:p>
    <w:p w:rsidR="00A71DB1" w:rsidRPr="003B47FD" w:rsidRDefault="00A71DB1" w:rsidP="00A71DB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ccording to the inner product of tensor in the preliminary, </w:t>
      </w:r>
      <w:r w:rsidR="007C0A2C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it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an be separated into four independent minimization problems</w:t>
      </w:r>
      <w:r w:rsidR="005C6B99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the </w:t>
      </w:r>
      <w:r w:rsidRPr="003B47F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-th minimization subproblem is</w:t>
      </w:r>
    </w:p>
    <w:p w:rsidR="00BC5B2B" w:rsidRPr="003B47FD" w:rsidRDefault="00970AA4" w:rsidP="00271921">
      <w:pPr>
        <w:tabs>
          <w:tab w:val="right" w:pos="8306"/>
        </w:tabs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B47FD">
        <w:rPr>
          <w:color w:val="000000" w:themeColor="text1"/>
          <w:position w:val="-26"/>
          <w:sz w:val="24"/>
          <w:szCs w:val="24"/>
        </w:rPr>
        <w:object w:dxaOrig="9380" w:dyaOrig="700">
          <v:shape id="_x0000_i1051" type="#_x0000_t75" style="width:469.25pt;height:35.4pt" o:ole="">
            <v:imagedata r:id="rId59" o:title=""/>
          </v:shape>
          <o:OLEObject Type="Embed" ProgID="Equation.DSMT4" ShapeID="_x0000_i1051" DrawAspect="Content" ObjectID="_1712674919" r:id="rId60"/>
        </w:object>
      </w:r>
      <w:r w:rsidR="00A2019F"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636C28" w:rsidRPr="003B47FD" w:rsidRDefault="00C81D82" w:rsidP="00271921">
      <w:pPr>
        <w:tabs>
          <w:tab w:val="right" w:pos="8306"/>
        </w:tabs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Setting</w:t>
      </w:r>
      <w:r w:rsidR="003F2A51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derivate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o be 0, then we got the optimal </w:t>
      </w:r>
      <w:r w:rsidRPr="00DC66F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W</w:t>
      </w:r>
      <w:r w:rsidRPr="003B47FD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perscript"/>
        </w:rPr>
        <w:t>(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v)</w:t>
      </w:r>
      <w:r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="003F2A51" w:rsidRPr="003B4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70AA4" w:rsidRPr="003B47FD">
        <w:rPr>
          <w:color w:val="000000" w:themeColor="text1"/>
          <w:position w:val="-32"/>
          <w:sz w:val="24"/>
          <w:szCs w:val="24"/>
        </w:rPr>
        <w:object w:dxaOrig="5800" w:dyaOrig="760">
          <v:shape id="_x0000_i1052" type="#_x0000_t75" style="width:290.5pt;height:38.5pt" o:ole="">
            <v:imagedata r:id="rId61" o:title=""/>
          </v:shape>
          <o:OLEObject Type="Embed" ProgID="Equation.DSMT4" ShapeID="_x0000_i1052" DrawAspect="Content" ObjectID="_1712674920" r:id="rId62"/>
        </w:object>
      </w:r>
      <w:r w:rsidR="003920B9" w:rsidRPr="003B47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442769" w:rsidRPr="00614447" w:rsidRDefault="00442769" w:rsidP="00271921">
      <w:pPr>
        <w:tabs>
          <w:tab w:val="right" w:pos="8306"/>
        </w:tabs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sectPr w:rsidR="00442769" w:rsidRPr="006144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D2DB7" w:rsidRDefault="000D2DB7" w:rsidP="001A3C85">
      <w:r>
        <w:separator/>
      </w:r>
    </w:p>
  </w:endnote>
  <w:endnote w:type="continuationSeparator" w:id="0">
    <w:p w:rsidR="000D2DB7" w:rsidRDefault="000D2DB7" w:rsidP="001A3C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D2DB7" w:rsidRDefault="000D2DB7" w:rsidP="001A3C85">
      <w:r>
        <w:separator/>
      </w:r>
    </w:p>
  </w:footnote>
  <w:footnote w:type="continuationSeparator" w:id="0">
    <w:p w:rsidR="000D2DB7" w:rsidRDefault="000D2DB7" w:rsidP="001A3C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C0601A"/>
    <w:multiLevelType w:val="multilevel"/>
    <w:tmpl w:val="C6A8CCEA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1" w15:restartNumberingAfterBreak="0">
    <w:nsid w:val="51F61753"/>
    <w:multiLevelType w:val="multilevel"/>
    <w:tmpl w:val="12E2E7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  <w:lvlOverride w:ilvl="0">
      <w:lvl w:ilvl="0">
        <w:start w:val="1"/>
        <w:numFmt w:val="decimal"/>
        <w:lvlText w:val="%1"/>
        <w:lvlJc w:val="left"/>
        <w:pPr>
          <w:tabs>
            <w:tab w:val="num" w:pos="850"/>
          </w:tabs>
          <w:ind w:left="850" w:hanging="567"/>
        </w:pPr>
        <w:rPr>
          <w:rFonts w:hint="default"/>
        </w:rPr>
      </w:lvl>
    </w:lvlOverride>
    <w:lvlOverride w:ilvl="1">
      <w:lvl w:ilvl="1">
        <w:start w:val="1"/>
        <w:numFmt w:val="decimal"/>
        <w:lvlText w:val="%1.%2"/>
        <w:lvlJc w:val="left"/>
        <w:pPr>
          <w:tabs>
            <w:tab w:val="num" w:pos="850"/>
          </w:tabs>
          <w:ind w:left="850" w:hanging="567"/>
        </w:pPr>
        <w:rPr>
          <w:rFonts w:hint="default"/>
        </w:rPr>
      </w:lvl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4067"/>
    <w:rsid w:val="000011FD"/>
    <w:rsid w:val="000069EF"/>
    <w:rsid w:val="00013317"/>
    <w:rsid w:val="0001451E"/>
    <w:rsid w:val="00015F2C"/>
    <w:rsid w:val="00022579"/>
    <w:rsid w:val="000338F7"/>
    <w:rsid w:val="00035728"/>
    <w:rsid w:val="00045CFB"/>
    <w:rsid w:val="00053721"/>
    <w:rsid w:val="0005622B"/>
    <w:rsid w:val="00057A2E"/>
    <w:rsid w:val="0006024E"/>
    <w:rsid w:val="000646AF"/>
    <w:rsid w:val="00064F9F"/>
    <w:rsid w:val="0008404C"/>
    <w:rsid w:val="00084C2E"/>
    <w:rsid w:val="00086385"/>
    <w:rsid w:val="000A3E7A"/>
    <w:rsid w:val="000A3ED8"/>
    <w:rsid w:val="000A6EDC"/>
    <w:rsid w:val="000B0FE7"/>
    <w:rsid w:val="000B1BAC"/>
    <w:rsid w:val="000B36A5"/>
    <w:rsid w:val="000B4C95"/>
    <w:rsid w:val="000D226E"/>
    <w:rsid w:val="000D2DB7"/>
    <w:rsid w:val="000D6392"/>
    <w:rsid w:val="000E2CD6"/>
    <w:rsid w:val="000E4DCB"/>
    <w:rsid w:val="000F7290"/>
    <w:rsid w:val="0010031E"/>
    <w:rsid w:val="00100B8C"/>
    <w:rsid w:val="00104067"/>
    <w:rsid w:val="00104657"/>
    <w:rsid w:val="00113C8A"/>
    <w:rsid w:val="00117611"/>
    <w:rsid w:val="00132FF6"/>
    <w:rsid w:val="00140976"/>
    <w:rsid w:val="0014508C"/>
    <w:rsid w:val="00151DE8"/>
    <w:rsid w:val="00152D92"/>
    <w:rsid w:val="00154F93"/>
    <w:rsid w:val="00163BE0"/>
    <w:rsid w:val="00164501"/>
    <w:rsid w:val="0016488F"/>
    <w:rsid w:val="001765D8"/>
    <w:rsid w:val="00184BE3"/>
    <w:rsid w:val="001850C9"/>
    <w:rsid w:val="001902DE"/>
    <w:rsid w:val="00191E77"/>
    <w:rsid w:val="001A3C85"/>
    <w:rsid w:val="001A7CF2"/>
    <w:rsid w:val="001C20EB"/>
    <w:rsid w:val="001C298F"/>
    <w:rsid w:val="001C2E31"/>
    <w:rsid w:val="001C3AE7"/>
    <w:rsid w:val="001D33ED"/>
    <w:rsid w:val="001E05B1"/>
    <w:rsid w:val="001E6F27"/>
    <w:rsid w:val="00240C70"/>
    <w:rsid w:val="002551B9"/>
    <w:rsid w:val="00271921"/>
    <w:rsid w:val="0028124D"/>
    <w:rsid w:val="002A5B8A"/>
    <w:rsid w:val="002A7A56"/>
    <w:rsid w:val="002B2288"/>
    <w:rsid w:val="002B41D3"/>
    <w:rsid w:val="002C5470"/>
    <w:rsid w:val="002C78EB"/>
    <w:rsid w:val="002C7A58"/>
    <w:rsid w:val="002D48E7"/>
    <w:rsid w:val="002E0923"/>
    <w:rsid w:val="002E2E20"/>
    <w:rsid w:val="002F1648"/>
    <w:rsid w:val="002F1BCE"/>
    <w:rsid w:val="002F39B7"/>
    <w:rsid w:val="002F4E8F"/>
    <w:rsid w:val="002F6660"/>
    <w:rsid w:val="00310154"/>
    <w:rsid w:val="0031430C"/>
    <w:rsid w:val="00317D45"/>
    <w:rsid w:val="00320C0F"/>
    <w:rsid w:val="00331FFC"/>
    <w:rsid w:val="00342335"/>
    <w:rsid w:val="00345B21"/>
    <w:rsid w:val="00351CCD"/>
    <w:rsid w:val="00354992"/>
    <w:rsid w:val="0036244E"/>
    <w:rsid w:val="00374DDF"/>
    <w:rsid w:val="0037562E"/>
    <w:rsid w:val="00377144"/>
    <w:rsid w:val="00381EB4"/>
    <w:rsid w:val="00382608"/>
    <w:rsid w:val="00386318"/>
    <w:rsid w:val="003863C6"/>
    <w:rsid w:val="003910D8"/>
    <w:rsid w:val="003920B9"/>
    <w:rsid w:val="00393558"/>
    <w:rsid w:val="00396FBA"/>
    <w:rsid w:val="003A1CDE"/>
    <w:rsid w:val="003B47FD"/>
    <w:rsid w:val="003C22AF"/>
    <w:rsid w:val="003C5DA8"/>
    <w:rsid w:val="003C6C10"/>
    <w:rsid w:val="003C7864"/>
    <w:rsid w:val="003D04BF"/>
    <w:rsid w:val="003D2627"/>
    <w:rsid w:val="003D4074"/>
    <w:rsid w:val="003D4189"/>
    <w:rsid w:val="003D7446"/>
    <w:rsid w:val="003F2081"/>
    <w:rsid w:val="003F21E0"/>
    <w:rsid w:val="003F2A51"/>
    <w:rsid w:val="004010D6"/>
    <w:rsid w:val="00401763"/>
    <w:rsid w:val="00403ED8"/>
    <w:rsid w:val="00413E4E"/>
    <w:rsid w:val="00420554"/>
    <w:rsid w:val="00435795"/>
    <w:rsid w:val="00436EDD"/>
    <w:rsid w:val="00442769"/>
    <w:rsid w:val="00443242"/>
    <w:rsid w:val="00450CC5"/>
    <w:rsid w:val="00455C60"/>
    <w:rsid w:val="00456EC3"/>
    <w:rsid w:val="00466BE5"/>
    <w:rsid w:val="00477B8F"/>
    <w:rsid w:val="00487F07"/>
    <w:rsid w:val="0049132C"/>
    <w:rsid w:val="00491903"/>
    <w:rsid w:val="0049254C"/>
    <w:rsid w:val="004C2E4E"/>
    <w:rsid w:val="004C7F20"/>
    <w:rsid w:val="004E2C38"/>
    <w:rsid w:val="004E6204"/>
    <w:rsid w:val="004F1967"/>
    <w:rsid w:val="004F2B16"/>
    <w:rsid w:val="00501FE3"/>
    <w:rsid w:val="00503952"/>
    <w:rsid w:val="00512B46"/>
    <w:rsid w:val="00513AC8"/>
    <w:rsid w:val="00527E75"/>
    <w:rsid w:val="005324C0"/>
    <w:rsid w:val="00536488"/>
    <w:rsid w:val="00543F12"/>
    <w:rsid w:val="00546DEE"/>
    <w:rsid w:val="00551284"/>
    <w:rsid w:val="00576788"/>
    <w:rsid w:val="00585605"/>
    <w:rsid w:val="00594031"/>
    <w:rsid w:val="005A2EAA"/>
    <w:rsid w:val="005B0F59"/>
    <w:rsid w:val="005B3C3D"/>
    <w:rsid w:val="005B614B"/>
    <w:rsid w:val="005B64BE"/>
    <w:rsid w:val="005C21B5"/>
    <w:rsid w:val="005C6B99"/>
    <w:rsid w:val="005D0157"/>
    <w:rsid w:val="005E7B7C"/>
    <w:rsid w:val="005F27FD"/>
    <w:rsid w:val="005F50FE"/>
    <w:rsid w:val="006011A5"/>
    <w:rsid w:val="00610873"/>
    <w:rsid w:val="00614447"/>
    <w:rsid w:val="00615E27"/>
    <w:rsid w:val="006266CA"/>
    <w:rsid w:val="00636C28"/>
    <w:rsid w:val="00644C15"/>
    <w:rsid w:val="00647D3F"/>
    <w:rsid w:val="006616B9"/>
    <w:rsid w:val="00661794"/>
    <w:rsid w:val="0066500F"/>
    <w:rsid w:val="00684727"/>
    <w:rsid w:val="00692E9C"/>
    <w:rsid w:val="006A45BC"/>
    <w:rsid w:val="006A6B82"/>
    <w:rsid w:val="006A715A"/>
    <w:rsid w:val="006B43BC"/>
    <w:rsid w:val="006B44DF"/>
    <w:rsid w:val="006B492C"/>
    <w:rsid w:val="006C3303"/>
    <w:rsid w:val="006E0635"/>
    <w:rsid w:val="006F080B"/>
    <w:rsid w:val="00700CC0"/>
    <w:rsid w:val="00710F89"/>
    <w:rsid w:val="00766D79"/>
    <w:rsid w:val="00772739"/>
    <w:rsid w:val="00772835"/>
    <w:rsid w:val="00776768"/>
    <w:rsid w:val="00776D22"/>
    <w:rsid w:val="00786B36"/>
    <w:rsid w:val="00786D87"/>
    <w:rsid w:val="007A4617"/>
    <w:rsid w:val="007B6DD8"/>
    <w:rsid w:val="007C0A2C"/>
    <w:rsid w:val="007C1F2A"/>
    <w:rsid w:val="007C23FA"/>
    <w:rsid w:val="007D1C9A"/>
    <w:rsid w:val="007E0B5B"/>
    <w:rsid w:val="007E29BB"/>
    <w:rsid w:val="007E43FC"/>
    <w:rsid w:val="007E7DFA"/>
    <w:rsid w:val="007F4A72"/>
    <w:rsid w:val="00812A70"/>
    <w:rsid w:val="00817833"/>
    <w:rsid w:val="00824750"/>
    <w:rsid w:val="00836823"/>
    <w:rsid w:val="008401E8"/>
    <w:rsid w:val="008422FE"/>
    <w:rsid w:val="00847F12"/>
    <w:rsid w:val="00853FD0"/>
    <w:rsid w:val="0085446A"/>
    <w:rsid w:val="00871DBC"/>
    <w:rsid w:val="0087557F"/>
    <w:rsid w:val="00875D7A"/>
    <w:rsid w:val="0089190C"/>
    <w:rsid w:val="00897687"/>
    <w:rsid w:val="008A1360"/>
    <w:rsid w:val="008B6184"/>
    <w:rsid w:val="008B7C08"/>
    <w:rsid w:val="008D23D1"/>
    <w:rsid w:val="00903753"/>
    <w:rsid w:val="00903797"/>
    <w:rsid w:val="00914CAB"/>
    <w:rsid w:val="009321A2"/>
    <w:rsid w:val="0094265C"/>
    <w:rsid w:val="00943324"/>
    <w:rsid w:val="009451D7"/>
    <w:rsid w:val="009458ED"/>
    <w:rsid w:val="00952542"/>
    <w:rsid w:val="00956CDF"/>
    <w:rsid w:val="00957B43"/>
    <w:rsid w:val="00963EB8"/>
    <w:rsid w:val="00965524"/>
    <w:rsid w:val="00970AA4"/>
    <w:rsid w:val="00973A4B"/>
    <w:rsid w:val="00975570"/>
    <w:rsid w:val="009761EA"/>
    <w:rsid w:val="00982EEF"/>
    <w:rsid w:val="00994340"/>
    <w:rsid w:val="009A28D4"/>
    <w:rsid w:val="009B1CE3"/>
    <w:rsid w:val="009B5415"/>
    <w:rsid w:val="009B6D11"/>
    <w:rsid w:val="009C5CD8"/>
    <w:rsid w:val="009E0C57"/>
    <w:rsid w:val="009E31D9"/>
    <w:rsid w:val="009F4052"/>
    <w:rsid w:val="009F5561"/>
    <w:rsid w:val="00A02990"/>
    <w:rsid w:val="00A06A61"/>
    <w:rsid w:val="00A114AE"/>
    <w:rsid w:val="00A138F3"/>
    <w:rsid w:val="00A16858"/>
    <w:rsid w:val="00A2019F"/>
    <w:rsid w:val="00A219BE"/>
    <w:rsid w:val="00A36A61"/>
    <w:rsid w:val="00A41D79"/>
    <w:rsid w:val="00A4713B"/>
    <w:rsid w:val="00A47C9E"/>
    <w:rsid w:val="00A573C8"/>
    <w:rsid w:val="00A616A8"/>
    <w:rsid w:val="00A61776"/>
    <w:rsid w:val="00A71DB1"/>
    <w:rsid w:val="00A72617"/>
    <w:rsid w:val="00A815C6"/>
    <w:rsid w:val="00A9249B"/>
    <w:rsid w:val="00AA09B4"/>
    <w:rsid w:val="00AC6E68"/>
    <w:rsid w:val="00AD6D98"/>
    <w:rsid w:val="00AD715D"/>
    <w:rsid w:val="00AF5E78"/>
    <w:rsid w:val="00B0000E"/>
    <w:rsid w:val="00B12265"/>
    <w:rsid w:val="00B16ADA"/>
    <w:rsid w:val="00B40FDD"/>
    <w:rsid w:val="00B5217C"/>
    <w:rsid w:val="00B52995"/>
    <w:rsid w:val="00B537B7"/>
    <w:rsid w:val="00B5773B"/>
    <w:rsid w:val="00B63BE1"/>
    <w:rsid w:val="00B9188E"/>
    <w:rsid w:val="00B94DB5"/>
    <w:rsid w:val="00BA1E16"/>
    <w:rsid w:val="00BA54BD"/>
    <w:rsid w:val="00BB3D87"/>
    <w:rsid w:val="00BB4D56"/>
    <w:rsid w:val="00BB5EE2"/>
    <w:rsid w:val="00BC5B2B"/>
    <w:rsid w:val="00BD005F"/>
    <w:rsid w:val="00BD34FE"/>
    <w:rsid w:val="00BE0774"/>
    <w:rsid w:val="00BE451B"/>
    <w:rsid w:val="00BE488F"/>
    <w:rsid w:val="00C146FA"/>
    <w:rsid w:val="00C362A9"/>
    <w:rsid w:val="00C42315"/>
    <w:rsid w:val="00C444E1"/>
    <w:rsid w:val="00C467D8"/>
    <w:rsid w:val="00C55D20"/>
    <w:rsid w:val="00C617CE"/>
    <w:rsid w:val="00C63962"/>
    <w:rsid w:val="00C6743C"/>
    <w:rsid w:val="00C74D79"/>
    <w:rsid w:val="00C81D82"/>
    <w:rsid w:val="00C84349"/>
    <w:rsid w:val="00C86D3F"/>
    <w:rsid w:val="00C92B3F"/>
    <w:rsid w:val="00C93456"/>
    <w:rsid w:val="00CA4496"/>
    <w:rsid w:val="00CC6478"/>
    <w:rsid w:val="00CD28BC"/>
    <w:rsid w:val="00CD538B"/>
    <w:rsid w:val="00CE3F9B"/>
    <w:rsid w:val="00CF0FEF"/>
    <w:rsid w:val="00CF156E"/>
    <w:rsid w:val="00CF163B"/>
    <w:rsid w:val="00D00537"/>
    <w:rsid w:val="00D04C6D"/>
    <w:rsid w:val="00D06033"/>
    <w:rsid w:val="00D07C51"/>
    <w:rsid w:val="00D11B23"/>
    <w:rsid w:val="00D14575"/>
    <w:rsid w:val="00D21699"/>
    <w:rsid w:val="00D21EDA"/>
    <w:rsid w:val="00D31E49"/>
    <w:rsid w:val="00D4333F"/>
    <w:rsid w:val="00D437DC"/>
    <w:rsid w:val="00D53DD2"/>
    <w:rsid w:val="00D66DE0"/>
    <w:rsid w:val="00D67CE3"/>
    <w:rsid w:val="00D74797"/>
    <w:rsid w:val="00D754AC"/>
    <w:rsid w:val="00D7687C"/>
    <w:rsid w:val="00D8092D"/>
    <w:rsid w:val="00D8240A"/>
    <w:rsid w:val="00DA49A1"/>
    <w:rsid w:val="00DB3043"/>
    <w:rsid w:val="00DB4BEC"/>
    <w:rsid w:val="00DC66F2"/>
    <w:rsid w:val="00DF32D6"/>
    <w:rsid w:val="00DF502D"/>
    <w:rsid w:val="00E1000C"/>
    <w:rsid w:val="00E152D5"/>
    <w:rsid w:val="00E1762F"/>
    <w:rsid w:val="00E20034"/>
    <w:rsid w:val="00E21C21"/>
    <w:rsid w:val="00E23075"/>
    <w:rsid w:val="00E2428C"/>
    <w:rsid w:val="00E24A4C"/>
    <w:rsid w:val="00E30994"/>
    <w:rsid w:val="00E502A3"/>
    <w:rsid w:val="00E53A3B"/>
    <w:rsid w:val="00E6019D"/>
    <w:rsid w:val="00E73306"/>
    <w:rsid w:val="00E761EA"/>
    <w:rsid w:val="00E76E68"/>
    <w:rsid w:val="00E80CC1"/>
    <w:rsid w:val="00E832BB"/>
    <w:rsid w:val="00E92784"/>
    <w:rsid w:val="00E94DED"/>
    <w:rsid w:val="00E9647B"/>
    <w:rsid w:val="00E96F77"/>
    <w:rsid w:val="00EC1E60"/>
    <w:rsid w:val="00EC427C"/>
    <w:rsid w:val="00ED7B59"/>
    <w:rsid w:val="00EF45C6"/>
    <w:rsid w:val="00EF7504"/>
    <w:rsid w:val="00F027F6"/>
    <w:rsid w:val="00F05459"/>
    <w:rsid w:val="00F05D7B"/>
    <w:rsid w:val="00F21707"/>
    <w:rsid w:val="00F255ED"/>
    <w:rsid w:val="00F32B8D"/>
    <w:rsid w:val="00F40B2B"/>
    <w:rsid w:val="00F41583"/>
    <w:rsid w:val="00F436F0"/>
    <w:rsid w:val="00F47F84"/>
    <w:rsid w:val="00F50138"/>
    <w:rsid w:val="00F56E99"/>
    <w:rsid w:val="00F6295E"/>
    <w:rsid w:val="00F646F0"/>
    <w:rsid w:val="00F71B14"/>
    <w:rsid w:val="00F917B7"/>
    <w:rsid w:val="00F93622"/>
    <w:rsid w:val="00FA0FE7"/>
    <w:rsid w:val="00FA63E8"/>
    <w:rsid w:val="00FC767A"/>
    <w:rsid w:val="00FC7947"/>
    <w:rsid w:val="00FE28BB"/>
    <w:rsid w:val="00FE5272"/>
    <w:rsid w:val="00FE562D"/>
    <w:rsid w:val="00FF2F48"/>
    <w:rsid w:val="00FF5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A6E790"/>
  <w15:chartTrackingRefBased/>
  <w15:docId w15:val="{9B491052-CCAA-4D16-AD78-9C3CE6B862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2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C3AE7"/>
    <w:pPr>
      <w:keepNext/>
      <w:keepLines/>
      <w:outlineLvl w:val="0"/>
    </w:pPr>
    <w:rPr>
      <w:rFonts w:eastAsia="Times New Roman"/>
      <w:b/>
      <w:bCs/>
      <w:kern w:val="44"/>
      <w:sz w:val="32"/>
      <w:szCs w:val="44"/>
    </w:rPr>
  </w:style>
  <w:style w:type="paragraph" w:styleId="2">
    <w:name w:val="heading 2"/>
    <w:basedOn w:val="1"/>
    <w:next w:val="a"/>
    <w:link w:val="20"/>
    <w:uiPriority w:val="2"/>
    <w:qFormat/>
    <w:rsid w:val="00FA0FE7"/>
    <w:pPr>
      <w:keepNext w:val="0"/>
      <w:keepLines w:val="0"/>
      <w:widowControl/>
      <w:numPr>
        <w:ilvl w:val="1"/>
        <w:numId w:val="2"/>
      </w:numPr>
      <w:tabs>
        <w:tab w:val="num" w:pos="567"/>
      </w:tabs>
      <w:spacing w:before="240" w:after="200"/>
      <w:ind w:left="567"/>
      <w:jc w:val="left"/>
      <w:outlineLvl w:val="1"/>
    </w:pPr>
    <w:rPr>
      <w:rFonts w:ascii="Times New Roman" w:eastAsia="Cambria" w:hAnsi="Times New Roman" w:cs="Times New Roman"/>
      <w:bCs w:val="0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2"/>
    <w:rsid w:val="00FA0FE7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1C3AE7"/>
    <w:rPr>
      <w:rFonts w:eastAsia="Times New Roman"/>
      <w:b/>
      <w:bCs/>
      <w:kern w:val="44"/>
      <w:sz w:val="32"/>
      <w:szCs w:val="44"/>
    </w:rPr>
  </w:style>
  <w:style w:type="paragraph" w:styleId="a3">
    <w:name w:val="header"/>
    <w:basedOn w:val="a"/>
    <w:link w:val="a4"/>
    <w:uiPriority w:val="99"/>
    <w:unhideWhenUsed/>
    <w:rsid w:val="001A3C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A3C8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A3C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A3C8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</TotalTime>
  <Pages>3</Pages>
  <Words>327</Words>
  <Characters>1864</Characters>
  <Application>Microsoft Office Word</Application>
  <DocSecurity>0</DocSecurity>
  <Lines>15</Lines>
  <Paragraphs>4</Paragraphs>
  <ScaleCrop>false</ScaleCrop>
  <Company/>
  <LinksUpToDate>false</LinksUpToDate>
  <CharactersWithSpaces>2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 jiani</dc:creator>
  <cp:keywords/>
  <dc:description/>
  <cp:lastModifiedBy>ma jiani</cp:lastModifiedBy>
  <cp:revision>395</cp:revision>
  <dcterms:created xsi:type="dcterms:W3CDTF">2022-01-19T03:02:00Z</dcterms:created>
  <dcterms:modified xsi:type="dcterms:W3CDTF">2022-04-28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